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02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4F66D69-009D-4829-B80D-0D05FB3452DB}"/>
              </a:ext>
            </a:extLst>
          </p:cNvPr>
          <p:cNvSpPr/>
          <p:nvPr/>
        </p:nvSpPr>
        <p:spPr>
          <a:xfrm>
            <a:off x="0" y="4073235"/>
            <a:ext cx="12192000" cy="2785525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斜纹 10">
            <a:extLst>
              <a:ext uri="{FF2B5EF4-FFF2-40B4-BE49-F238E27FC236}">
                <a16:creationId xmlns:a16="http://schemas.microsoft.com/office/drawing/2014/main" id="{30BE9C5B-D172-41A7-AD17-67D25E859C86}"/>
              </a:ext>
            </a:extLst>
          </p:cNvPr>
          <p:cNvSpPr/>
          <p:nvPr/>
        </p:nvSpPr>
        <p:spPr>
          <a:xfrm rot="10800000">
            <a:off x="8291119" y="3070372"/>
            <a:ext cx="3900881" cy="3787628"/>
          </a:xfrm>
          <a:prstGeom prst="diagStripe">
            <a:avLst>
              <a:gd name="adj" fmla="val 73011"/>
            </a:avLst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CF60D75-EBED-43E2-ABCB-B4AA40455011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527447"/>
            <a:ext cx="9144000" cy="2408501"/>
          </a:xfrm>
        </p:spPr>
        <p:txBody>
          <a:bodyPr anchor="ctr">
            <a:normAutofit/>
          </a:bodyPr>
          <a:lstStyle>
            <a:lvl1pPr algn="ctr">
              <a:defRPr sz="5400"/>
            </a:lvl1pPr>
          </a:lstStyle>
          <a:p>
            <a:r>
              <a:rPr lang="en-US" altLang="zh-CN" dirty="0"/>
              <a:t>Titl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073234"/>
            <a:ext cx="9144000" cy="1968021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Xiangxi Meng</a:t>
            </a:r>
          </a:p>
          <a:p>
            <a:r>
              <a:rPr lang="en-US" altLang="zh-CN" dirty="0"/>
              <a:t>Peking University Cancer Hospital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5846822-1B4A-4A01-BBDE-005A865C9244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07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占位符 1">
            <a:extLst>
              <a:ext uri="{FF2B5EF4-FFF2-40B4-BE49-F238E27FC236}">
                <a16:creationId xmlns:a16="http://schemas.microsoft.com/office/drawing/2014/main" id="{2352E9EE-B549-4C48-9914-4FADE8702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DBF30529-A864-4BEE-9D89-777965D09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7781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67BAC027-BFA7-4E21-892E-F0E838CF700B}"/>
              </a:ext>
            </a:extLst>
          </p:cNvPr>
          <p:cNvSpPr/>
          <p:nvPr/>
        </p:nvSpPr>
        <p:spPr>
          <a:xfrm>
            <a:off x="-6350" y="6041255"/>
            <a:ext cx="1219835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45179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4DA1C8-5569-4018-B1A3-5888225D1205}"/>
              </a:ext>
            </a:extLst>
          </p:cNvPr>
          <p:cNvSpPr/>
          <p:nvPr/>
        </p:nvSpPr>
        <p:spPr>
          <a:xfrm>
            <a:off x="0" y="816745"/>
            <a:ext cx="12192000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7394B8-8F63-4BD5-B464-706113025B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3127" y="839835"/>
            <a:ext cx="774259" cy="66452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97B716E1-2455-473B-A188-3090F52EF55D}"/>
              </a:ext>
            </a:extLst>
          </p:cNvPr>
          <p:cNvSpPr/>
          <p:nvPr/>
        </p:nvSpPr>
        <p:spPr>
          <a:xfrm>
            <a:off x="0" y="-760"/>
            <a:ext cx="12192000" cy="8175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633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338349"/>
            <a:ext cx="5181600" cy="483861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占位符 1">
            <a:extLst>
              <a:ext uri="{FF2B5EF4-FFF2-40B4-BE49-F238E27FC236}">
                <a16:creationId xmlns:a16="http://schemas.microsoft.com/office/drawing/2014/main" id="{A9A0A946-479D-44DD-92C1-1BC085CDC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4213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16038"/>
            <a:ext cx="5157787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1928553"/>
            <a:ext cx="5157787" cy="426111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16038"/>
            <a:ext cx="5183188" cy="44689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1928553"/>
            <a:ext cx="5183188" cy="426111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标题占位符 1">
            <a:extLst>
              <a:ext uri="{FF2B5EF4-FFF2-40B4-BE49-F238E27FC236}">
                <a16:creationId xmlns:a16="http://schemas.microsoft.com/office/drawing/2014/main" id="{A67C6711-A91E-4C1C-BF58-6FFAB7820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0748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占位符 1">
            <a:extLst>
              <a:ext uri="{FF2B5EF4-FFF2-40B4-BE49-F238E27FC236}">
                <a16:creationId xmlns:a16="http://schemas.microsoft.com/office/drawing/2014/main" id="{FE6F691A-1299-4FBF-A602-3372B4AE6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1535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41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321724"/>
            <a:ext cx="10515600" cy="4855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7F575-1210-4A14-8DA6-06ED66C77F5F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2A25EE-CFBF-428A-91DF-73970172BE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C0CDE4-AAB0-4250-93B4-8AF730D4CE83}"/>
              </a:ext>
            </a:extLst>
          </p:cNvPr>
          <p:cNvSpPr/>
          <p:nvPr/>
        </p:nvSpPr>
        <p:spPr>
          <a:xfrm>
            <a:off x="0" y="816745"/>
            <a:ext cx="589039" cy="710702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EA1E8E8-1432-4CD0-896C-C1687A6870A3}"/>
              </a:ext>
            </a:extLst>
          </p:cNvPr>
          <p:cNvSpPr/>
          <p:nvPr/>
        </p:nvSpPr>
        <p:spPr>
          <a:xfrm>
            <a:off x="12054980" y="3070371"/>
            <a:ext cx="137020" cy="3788390"/>
          </a:xfrm>
          <a:prstGeom prst="rect">
            <a:avLst/>
          </a:prstGeom>
          <a:solidFill>
            <a:srgbClr val="7E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7CCB90-C542-46B0-9647-8F8EC330832E}"/>
              </a:ext>
            </a:extLst>
          </p:cNvPr>
          <p:cNvSpPr txBox="1"/>
          <p:nvPr/>
        </p:nvSpPr>
        <p:spPr>
          <a:xfrm rot="5400000">
            <a:off x="11780838" y="6504814"/>
            <a:ext cx="7107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rgbClr val="C00000"/>
                </a:solidFill>
              </a:rPr>
              <a:t>X. Meng</a:t>
            </a:r>
            <a:endParaRPr lang="zh-CN" altLang="en-US" sz="1050" dirty="0">
              <a:solidFill>
                <a:srgbClr val="C0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CCBC9B0-376C-48B5-9D37-898DB9BDC5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6626" y="839835"/>
            <a:ext cx="774259" cy="66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960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chemeClr val="tx1"/>
          </a:solidFill>
          <a:latin typeface="Helvetica" panose="020B0604020202020204" pitchFamily="34" charset="0"/>
          <a:ea typeface="方正大标宋简体" panose="02000000000000000000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aramond" panose="02020404030301010803" pitchFamily="18" charset="0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E4BC4658-C5AB-41BC-9339-2832C17653C6}"/>
              </a:ext>
            </a:extLst>
          </p:cNvPr>
          <p:cNvSpPr/>
          <p:nvPr/>
        </p:nvSpPr>
        <p:spPr>
          <a:xfrm>
            <a:off x="4924147" y="2838635"/>
            <a:ext cx="1742983" cy="94325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Diagnostic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Model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23038913-7753-406B-AFB3-6A16E01C358D}"/>
              </a:ext>
            </a:extLst>
          </p:cNvPr>
          <p:cNvCxnSpPr>
            <a:cxnSpLocks/>
          </p:cNvCxnSpPr>
          <p:nvPr/>
        </p:nvCxnSpPr>
        <p:spPr>
          <a:xfrm>
            <a:off x="3432699" y="2343705"/>
            <a:ext cx="1491448" cy="832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114618DD-2868-4B09-B882-232425C06198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3432699" y="3310261"/>
            <a:ext cx="14914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BCC50262-EC9A-48C7-91B8-A3C1776613F0}"/>
              </a:ext>
            </a:extLst>
          </p:cNvPr>
          <p:cNvCxnSpPr>
            <a:cxnSpLocks/>
          </p:cNvCxnSpPr>
          <p:nvPr/>
        </p:nvCxnSpPr>
        <p:spPr>
          <a:xfrm flipV="1">
            <a:off x="3432699" y="3429000"/>
            <a:ext cx="1491448" cy="832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259D709-0174-4620-89D9-AAE231E74F6F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6667130" y="3310261"/>
            <a:ext cx="14914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5C6347E9-2427-45E3-8BD1-3C4C162DF850}"/>
              </a:ext>
            </a:extLst>
          </p:cNvPr>
          <p:cNvSpPr txBox="1"/>
          <p:nvPr/>
        </p:nvSpPr>
        <p:spPr>
          <a:xfrm>
            <a:off x="1899822" y="1597980"/>
            <a:ext cx="172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put parameters</a:t>
            </a:r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75D5365-C8A2-49B8-BFBC-185670F01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91261"/>
              </p:ext>
            </p:extLst>
          </p:nvPr>
        </p:nvGraphicFramePr>
        <p:xfrm>
          <a:off x="2925618" y="2014469"/>
          <a:ext cx="304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5618" y="2014469"/>
                        <a:ext cx="3045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2FA445B-539E-4997-A5FE-835CB5C1E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03498"/>
              </p:ext>
            </p:extLst>
          </p:nvPr>
        </p:nvGraphicFramePr>
        <p:xfrm>
          <a:off x="2913063" y="308133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75D5365-C8A2-49B8-BFBC-185670F01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063" y="3081338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FD70607-70B3-404B-9708-CA72E8FDE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55936"/>
              </p:ext>
            </p:extLst>
          </p:nvPr>
        </p:nvGraphicFramePr>
        <p:xfrm>
          <a:off x="2913063" y="414813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2FA445B-539E-4997-A5FE-835CB5C1E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3063" y="4148138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2D3F5C4-4450-4C2B-BBA1-5C82B65FB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87779"/>
              </p:ext>
            </p:extLst>
          </p:nvPr>
        </p:nvGraphicFramePr>
        <p:xfrm>
          <a:off x="8221718" y="313848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2FA445B-539E-4997-A5FE-835CB5C1E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1718" y="3138488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0330E352-C935-4120-A30C-8E9F10FF547D}"/>
              </a:ext>
            </a:extLst>
          </p:cNvPr>
          <p:cNvSpPr txBox="1"/>
          <p:nvPr/>
        </p:nvSpPr>
        <p:spPr>
          <a:xfrm>
            <a:off x="7654814" y="1597980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utput parame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1354182"/>
      </p:ext>
    </p:extLst>
  </p:cSld>
  <p:clrMapOvr>
    <a:masterClrMapping/>
  </p:clrMapOvr>
</p:sld>
</file>

<file path=ppt/theme/theme1.xml><?xml version="1.0" encoding="utf-8"?>
<a:theme xmlns:a="http://schemas.openxmlformats.org/drawingml/2006/main" name="MengTemplateRed">
  <a:themeElements>
    <a:clrScheme name="自定义 3">
      <a:dk1>
        <a:sysClr val="windowText" lastClr="000000"/>
      </a:dk1>
      <a:lt1>
        <a:sysClr val="window" lastClr="FFFFFF"/>
      </a:lt1>
      <a:dk2>
        <a:srgbClr val="800000"/>
      </a:dk2>
      <a:lt2>
        <a:srgbClr val="F2F2F2"/>
      </a:lt2>
      <a:accent1>
        <a:srgbClr val="000000"/>
      </a:accent1>
      <a:accent2>
        <a:srgbClr val="7F7F7F"/>
      </a:accent2>
      <a:accent3>
        <a:srgbClr val="D8D8D8"/>
      </a:accent3>
      <a:accent4>
        <a:srgbClr val="AEABAB"/>
      </a:accent4>
      <a:accent5>
        <a:srgbClr val="BF9000"/>
      </a:accent5>
      <a:accent6>
        <a:srgbClr val="70AD47"/>
      </a:accent6>
      <a:hlink>
        <a:srgbClr val="0563C1"/>
      </a:hlink>
      <a:folHlink>
        <a:srgbClr val="954F72"/>
      </a:folHlink>
    </a:clrScheme>
    <a:fontScheme name="MengThemeFont">
      <a:majorFont>
        <a:latin typeface="Helvetica"/>
        <a:ea typeface="方正大标宋简体"/>
        <a:cs typeface=""/>
      </a:majorFont>
      <a:minorFont>
        <a:latin typeface="Garamond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ngTemplateRed" id="{484A2E6E-4869-4268-9CD9-55453C513253}" vid="{7D901162-705C-4EB3-A1B8-C024B66A527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ngTemplateRed</Template>
  <TotalTime>55</TotalTime>
  <Words>7</Words>
  <Application>Microsoft Office PowerPoint</Application>
  <PresentationFormat>宽屏</PresentationFormat>
  <Paragraphs>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Arial</vt:lpstr>
      <vt:lpstr>Garamond</vt:lpstr>
      <vt:lpstr>Helvetica</vt:lpstr>
      <vt:lpstr>MengTemplateRed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eng Xiangxi</dc:creator>
  <cp:lastModifiedBy>Meng Xiangxi</cp:lastModifiedBy>
  <cp:revision>2</cp:revision>
  <dcterms:created xsi:type="dcterms:W3CDTF">2022-03-26T18:16:10Z</dcterms:created>
  <dcterms:modified xsi:type="dcterms:W3CDTF">2022-03-26T19:11:17Z</dcterms:modified>
</cp:coreProperties>
</file>